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sldIdLst>
    <p:sldId id="256" r:id="rId2"/>
    <p:sldId id="394" r:id="rId3"/>
    <p:sldId id="390" r:id="rId4"/>
    <p:sldId id="341" r:id="rId5"/>
    <p:sldId id="268" r:id="rId6"/>
    <p:sldId id="400" r:id="rId7"/>
  </p:sldIdLst>
  <p:sldSz cx="9144000" cy="5143500" type="screen16x9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Пользователь Windows" initials="ПW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AD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38" d="100"/>
          <a:sy n="138" d="100"/>
        </p:scale>
        <p:origin x="756" y="12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C1C0A-EA86-45AF-AFE1-D47188941533}" type="datetimeFigureOut">
              <a:rPr lang="ru-RU" smtClean="0"/>
              <a:t>30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60871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C1C0A-EA86-45AF-AFE1-D47188941533}" type="datetimeFigureOut">
              <a:rPr lang="ru-RU" smtClean="0"/>
              <a:t>30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69379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C1C0A-EA86-45AF-AFE1-D47188941533}" type="datetimeFigureOut">
              <a:rPr lang="ru-RU" smtClean="0"/>
              <a:t>30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6105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C1C0A-EA86-45AF-AFE1-D47188941533}" type="datetimeFigureOut">
              <a:rPr lang="ru-RU" smtClean="0"/>
              <a:t>30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29568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C1C0A-EA86-45AF-AFE1-D47188941533}" type="datetimeFigureOut">
              <a:rPr lang="ru-RU" smtClean="0"/>
              <a:t>30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01085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C1C0A-EA86-45AF-AFE1-D47188941533}" type="datetimeFigureOut">
              <a:rPr lang="ru-RU" smtClean="0"/>
              <a:t>30.1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36812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C1C0A-EA86-45AF-AFE1-D47188941533}" type="datetimeFigureOut">
              <a:rPr lang="ru-RU" smtClean="0"/>
              <a:t>30.11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32602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C1C0A-EA86-45AF-AFE1-D47188941533}" type="datetimeFigureOut">
              <a:rPr lang="ru-RU" smtClean="0"/>
              <a:t>30.11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8221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C1C0A-EA86-45AF-AFE1-D47188941533}" type="datetimeFigureOut">
              <a:rPr lang="ru-RU" smtClean="0"/>
              <a:t>30.11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22503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C1C0A-EA86-45AF-AFE1-D47188941533}" type="datetimeFigureOut">
              <a:rPr lang="ru-RU" smtClean="0"/>
              <a:t>30.1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48347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C1C0A-EA86-45AF-AFE1-D47188941533}" type="datetimeFigureOut">
              <a:rPr lang="ru-RU" smtClean="0"/>
              <a:t>30.1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5828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FC1C0A-EA86-45AF-AFE1-D47188941533}" type="datetimeFigureOut">
              <a:rPr lang="ru-RU" smtClean="0"/>
              <a:t>30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90B9CB-FAF7-45B8-A17D-05F3C02F86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2496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2.png"/><Relationship Id="rId7" Type="http://schemas.openxmlformats.org/officeDocument/2006/relationships/image" Target="../media/image8.png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microsoft.com/office/2007/relationships/hdphoto" Target="../media/hdphoto1.wdp"/><Relationship Id="rId11" Type="http://schemas.openxmlformats.org/officeDocument/2006/relationships/image" Target="../media/image6.e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.png"/><Relationship Id="rId9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3" descr="C:\Users\Ivan\Desktop\logotyp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9" y="0"/>
            <a:ext cx="1259631" cy="768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6" name="Picture 2" descr="http://mooc.oreluniver.ru/static/osu-theme/images/logo.01f9bf684ccf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0"/>
            <a:ext cx="1525942" cy="915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Заголовок 1"/>
          <p:cNvSpPr txBox="1">
            <a:spLocks/>
          </p:cNvSpPr>
          <p:nvPr/>
        </p:nvSpPr>
        <p:spPr>
          <a:xfrm>
            <a:off x="0" y="2232248"/>
            <a:ext cx="9144000" cy="4835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000" dirty="0">
                <a:cs typeface="Arial" panose="020B0604020202020204" pitchFamily="34" charset="0"/>
              </a:rPr>
              <a:t>Автоматизированная диагностика </a:t>
            </a:r>
            <a:r>
              <a:rPr lang="ru-RU" sz="2000" dirty="0" err="1">
                <a:cs typeface="Arial" panose="020B0604020202020204" pitchFamily="34" charset="0"/>
              </a:rPr>
              <a:t>триботронных</a:t>
            </a:r>
            <a:r>
              <a:rPr lang="ru-RU" sz="2000" dirty="0">
                <a:cs typeface="Arial" panose="020B0604020202020204" pitchFamily="34" charset="0"/>
              </a:rPr>
              <a:t> систем с использованием методов машинного обучения</a:t>
            </a:r>
          </a:p>
        </p:txBody>
      </p:sp>
    </p:spTree>
    <p:extLst>
      <p:ext uri="{BB962C8B-B14F-4D97-AF65-F5344CB8AC3E}">
        <p14:creationId xmlns:p14="http://schemas.microsoft.com/office/powerpoint/2010/main" val="39490408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3E31FF4-75E0-4FDA-80B4-03DEB335B8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84188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000" dirty="0">
                <a:cs typeface="Arial" panose="020B0604020202020204" pitchFamily="34" charset="0"/>
              </a:rPr>
              <a:t>Автоматизированная диагностика</a:t>
            </a:r>
          </a:p>
        </p:txBody>
      </p:sp>
      <p:pic>
        <p:nvPicPr>
          <p:cNvPr id="18" name="Picture 3" descr="C:\Users\Ivan\Desktop\logotype.png">
            <a:extLst>
              <a:ext uri="{FF2B5EF4-FFF2-40B4-BE49-F238E27FC236}">
                <a16:creationId xmlns:a16="http://schemas.microsoft.com/office/drawing/2014/main" id="{C95E4F79-A557-411F-8CBC-FD99A625DF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0"/>
            <a:ext cx="1258887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http://mooc.oreluniver.ru/static/osu-theme/images/logo.01f9bf684ccf.png">
            <a:extLst>
              <a:ext uri="{FF2B5EF4-FFF2-40B4-BE49-F238E27FC236}">
                <a16:creationId xmlns:a16="http://schemas.microsoft.com/office/drawing/2014/main" id="{CDFA1AE6-EABE-4B70-B0C3-1977BE2307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0"/>
            <a:ext cx="15271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400C260-3A48-447C-9497-4B94350CC8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583668" y="568615"/>
            <a:ext cx="5976664" cy="397462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6">
            <a:extLst>
              <a:ext uri="{FF2B5EF4-FFF2-40B4-BE49-F238E27FC236}">
                <a16:creationId xmlns:a16="http://schemas.microsoft.com/office/drawing/2014/main" id="{371467EE-570B-4C53-9FED-5358573B6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359" y="4556332"/>
            <a:ext cx="48252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1400" dirty="0">
                <a:latin typeface="+mn-lt"/>
                <a:cs typeface="Times New Roman" panose="02020603050405020304" pitchFamily="18" charset="0"/>
              </a:rPr>
              <a:t>Схема программного обеспечения системы диагностики неисправностей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85943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3E31FF4-75E0-4FDA-80B4-03DEB335B8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84188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000" dirty="0">
                <a:cs typeface="Arial" panose="020B0604020202020204" pitchFamily="34" charset="0"/>
              </a:rPr>
              <a:t>Многослойный перцептрон</a:t>
            </a:r>
          </a:p>
        </p:txBody>
      </p:sp>
      <p:pic>
        <p:nvPicPr>
          <p:cNvPr id="18" name="Picture 3" descr="C:\Users\Ivan\Desktop\logotype.png">
            <a:extLst>
              <a:ext uri="{FF2B5EF4-FFF2-40B4-BE49-F238E27FC236}">
                <a16:creationId xmlns:a16="http://schemas.microsoft.com/office/drawing/2014/main" id="{C95E4F79-A557-411F-8CBC-FD99A625DF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0"/>
            <a:ext cx="1258887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http://mooc.oreluniver.ru/static/osu-theme/images/logo.01f9bf684ccf.png">
            <a:extLst>
              <a:ext uri="{FF2B5EF4-FFF2-40B4-BE49-F238E27FC236}">
                <a16:creationId xmlns:a16="http://schemas.microsoft.com/office/drawing/2014/main" id="{CDFA1AE6-EABE-4B70-B0C3-1977BE2307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0"/>
            <a:ext cx="15271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7824430-B965-46A5-A4E4-CAEF4331A25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044" y="1040532"/>
            <a:ext cx="3004820" cy="1447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D973541-5246-4021-9BB9-8224CB6D0C1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395" y="493218"/>
            <a:ext cx="2707360" cy="254242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825B8AF6-E3F2-4233-A36E-5AD884BBE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470716"/>
              </p:ext>
            </p:extLst>
          </p:nvPr>
        </p:nvGraphicFramePr>
        <p:xfrm>
          <a:off x="732841" y="3401909"/>
          <a:ext cx="14097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8" imgW="1409865" imgH="743067" progId="Equation.DSMT4">
                  <p:embed/>
                </p:oleObj>
              </mc:Choice>
              <mc:Fallback>
                <p:oleObj name="Equation" r:id="rId8" imgW="1409865" imgH="7430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2841" y="3401909"/>
                        <a:ext cx="14097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757AC81-13DB-4DD0-8EEE-35304B55B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119737"/>
              </p:ext>
            </p:extLst>
          </p:nvPr>
        </p:nvGraphicFramePr>
        <p:xfrm>
          <a:off x="293453" y="4443631"/>
          <a:ext cx="2343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0" imgW="2343415" imgH="495378" progId="Equation.DSMT4">
                  <p:embed/>
                </p:oleObj>
              </mc:Choice>
              <mc:Fallback>
                <p:oleObj name="Equation" r:id="rId10" imgW="2343415" imgH="4953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453" y="4443631"/>
                        <a:ext cx="23431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B766FD63-325C-41CA-B617-0ABA49C579BA}"/>
              </a:ext>
            </a:extLst>
          </p:cNvPr>
          <p:cNvSpPr txBox="1"/>
          <p:nvPr/>
        </p:nvSpPr>
        <p:spPr>
          <a:xfrm>
            <a:off x="2073601" y="4322589"/>
            <a:ext cx="51125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0215">
              <a:tabLst>
                <a:tab pos="804863" algn="l"/>
                <a:tab pos="2970213" algn="ctr"/>
                <a:tab pos="5940425" algn="r"/>
                <a:tab pos="2970213" algn="ctr"/>
                <a:tab pos="5940425" algn="r"/>
              </a:tabLst>
            </a:pPr>
            <a:r>
              <a:rPr lang="ru-RU" sz="1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где 	</a:t>
            </a:r>
            <a:r>
              <a:rPr lang="en-US" sz="1100" i="1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1100" i="1" baseline="-250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100" baseline="-25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– 1 если </a:t>
            </a:r>
            <a:r>
              <a:rPr lang="en-US" sz="1100" i="1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соответствует действительному классу,</a:t>
            </a:r>
          </a:p>
          <a:p>
            <a:pPr indent="450215">
              <a:tabLst>
                <a:tab pos="804863" algn="l"/>
                <a:tab pos="2970213" algn="ctr"/>
                <a:tab pos="5940425" algn="r"/>
                <a:tab pos="2970213" algn="ctr"/>
                <a:tab pos="5940425" algn="r"/>
              </a:tabLst>
            </a:pPr>
            <a:r>
              <a:rPr lang="ru-RU" sz="11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ru-RU" sz="1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иначе 0;</a:t>
            </a:r>
          </a:p>
          <a:p>
            <a:pPr indent="450215">
              <a:tabLst>
                <a:tab pos="804863" algn="l"/>
                <a:tab pos="2970213" algn="ctr"/>
                <a:tab pos="5940425" algn="r"/>
                <a:tab pos="2970213" algn="ctr"/>
                <a:tab pos="5940425" algn="r"/>
              </a:tabLst>
            </a:pPr>
            <a:r>
              <a:rPr lang="ru-RU" sz="1100" i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100" i="1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ŷ</a:t>
            </a:r>
            <a:r>
              <a:rPr lang="en-US" sz="1100" i="1" baseline="-250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100" i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–значение нейрона;</a:t>
            </a:r>
          </a:p>
          <a:p>
            <a:pPr indent="450215">
              <a:tabLst>
                <a:tab pos="804863" algn="l"/>
                <a:tab pos="2970213" algn="ctr"/>
                <a:tab pos="5940425" algn="r"/>
                <a:tab pos="2970213" algn="ctr"/>
                <a:tab pos="5940425" algn="r"/>
              </a:tabLst>
            </a:pPr>
            <a:r>
              <a:rPr lang="ru-RU" sz="1100" i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100" i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1100" i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– размер выхода.</a:t>
            </a:r>
            <a:endParaRPr lang="ru-RU" sz="11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4B960DC-B28F-4DBC-8B19-43FFAA2A3A57}"/>
              </a:ext>
            </a:extLst>
          </p:cNvPr>
          <p:cNvSpPr txBox="1"/>
          <p:nvPr/>
        </p:nvSpPr>
        <p:spPr>
          <a:xfrm>
            <a:off x="2073601" y="3573264"/>
            <a:ext cx="4211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0215">
              <a:tabLst>
                <a:tab pos="719138" algn="l"/>
                <a:tab pos="2970213" algn="ctr"/>
                <a:tab pos="5940425" algn="r"/>
                <a:tab pos="2970213" algn="ctr"/>
                <a:tab pos="5940425" algn="r"/>
              </a:tabLst>
            </a:pPr>
            <a:r>
              <a:rPr lang="ru-RU" sz="1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где 	</a:t>
            </a:r>
            <a:r>
              <a:rPr lang="en-US" sz="1100" b="0" cap="small" spc="25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en-US" sz="1100" b="0" cap="small" spc="25" baseline="-25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 </a:t>
            </a:r>
            <a:r>
              <a:rPr lang="ru-RU" sz="1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– значения нейронов выходного слоя;</a:t>
            </a:r>
          </a:p>
          <a:p>
            <a:pPr indent="450215">
              <a:tabLst>
                <a:tab pos="719138" algn="l"/>
                <a:tab pos="2970213" algn="ctr"/>
                <a:tab pos="5940425" algn="r"/>
                <a:tab pos="2970213" algn="ctr"/>
                <a:tab pos="5940425" algn="r"/>
              </a:tabLst>
            </a:pPr>
            <a:r>
              <a:rPr lang="ru-RU" sz="1100" i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100" i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ru-RU" sz="1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– количество нейронов выходного слоя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89B77D4-11AD-4BCD-B3E9-E5FAFCB1BB2B}"/>
              </a:ext>
            </a:extLst>
          </p:cNvPr>
          <p:cNvSpPr txBox="1"/>
          <p:nvPr/>
        </p:nvSpPr>
        <p:spPr>
          <a:xfrm>
            <a:off x="443259" y="2479993"/>
            <a:ext cx="28043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2970530" algn="ctr"/>
                <a:tab pos="5941060" algn="r"/>
                <a:tab pos="630555" algn="l"/>
                <a:tab pos="2970530" algn="ctr"/>
                <a:tab pos="5941060" algn="r"/>
              </a:tabLst>
            </a:pPr>
            <a:r>
              <a:rPr lang="ru-RU" sz="14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Модель нейрона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147F0C1-066B-4466-A9FD-1B2C59347BE3}"/>
              </a:ext>
            </a:extLst>
          </p:cNvPr>
          <p:cNvSpPr txBox="1"/>
          <p:nvPr/>
        </p:nvSpPr>
        <p:spPr>
          <a:xfrm>
            <a:off x="3491880" y="3028863"/>
            <a:ext cx="28043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2970530" algn="ctr"/>
                <a:tab pos="5941060" algn="r"/>
                <a:tab pos="630555" algn="l"/>
                <a:tab pos="2970530" algn="ctr"/>
                <a:tab pos="5941060" algn="r"/>
              </a:tabLst>
            </a:pPr>
            <a:r>
              <a:rPr lang="ru-RU" sz="14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Модель нейрона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9621233-DACA-4797-8EC2-F39C21C3A9A4}"/>
              </a:ext>
            </a:extLst>
          </p:cNvPr>
          <p:cNvSpPr txBox="1"/>
          <p:nvPr/>
        </p:nvSpPr>
        <p:spPr>
          <a:xfrm>
            <a:off x="6228184" y="3965317"/>
            <a:ext cx="28043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2970530" algn="ctr"/>
                <a:tab pos="5941060" algn="r"/>
                <a:tab pos="630555" algn="l"/>
                <a:tab pos="2970530" algn="ctr"/>
                <a:tab pos="5941060" algn="r"/>
              </a:tabLst>
            </a:pPr>
            <a:r>
              <a:rPr lang="ru-RU" sz="14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Многослойный перцептрон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2ADB168-8E25-4C84-8A32-55081523A5A7}"/>
              </a:ext>
            </a:extLst>
          </p:cNvPr>
          <p:cNvSpPr txBox="1"/>
          <p:nvPr/>
        </p:nvSpPr>
        <p:spPr>
          <a:xfrm>
            <a:off x="64322" y="3157830"/>
            <a:ext cx="28043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2970530" algn="ctr"/>
                <a:tab pos="5941060" algn="r"/>
                <a:tab pos="630555" algn="l"/>
                <a:tab pos="2970530" algn="ctr"/>
                <a:tab pos="5941060" algn="r"/>
              </a:tabLst>
            </a:pPr>
            <a:r>
              <a:rPr lang="ru-RU" sz="14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Активация выходного слоя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960EBA0-76EB-4875-91BF-93D823BD8A71}"/>
              </a:ext>
            </a:extLst>
          </p:cNvPr>
          <p:cNvSpPr txBox="1"/>
          <p:nvPr/>
        </p:nvSpPr>
        <p:spPr>
          <a:xfrm>
            <a:off x="35496" y="4168701"/>
            <a:ext cx="28043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2970530" algn="ctr"/>
                <a:tab pos="5941060" algn="r"/>
                <a:tab pos="630555" algn="l"/>
                <a:tab pos="2970530" algn="ctr"/>
                <a:tab pos="5941060" algn="r"/>
              </a:tabLst>
            </a:pPr>
            <a:r>
              <a:rPr lang="ru-RU" sz="14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Функция потерь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00B8283-0734-4D6A-B6C9-2AA3577E723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7438" y="768350"/>
            <a:ext cx="2202909" cy="3526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638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 descr="C:\Users\Ivan\Desktop\logotype.png">
            <a:extLst>
              <a:ext uri="{FF2B5EF4-FFF2-40B4-BE49-F238E27FC236}">
                <a16:creationId xmlns:a16="http://schemas.microsoft.com/office/drawing/2014/main" id="{5AAC05A5-3895-43CB-896B-1BE1EE8392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9" y="0"/>
            <a:ext cx="1259631" cy="768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http://mooc.oreluniver.ru/static/osu-theme/images/logo.01f9bf684ccf.png">
            <a:extLst>
              <a:ext uri="{FF2B5EF4-FFF2-40B4-BE49-F238E27FC236}">
                <a16:creationId xmlns:a16="http://schemas.microsoft.com/office/drawing/2014/main" id="{E1D67105-46F4-4011-A278-E46E5E515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0"/>
            <a:ext cx="1525942" cy="915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83518"/>
          </a:xfrm>
        </p:spPr>
        <p:txBody>
          <a:bodyPr>
            <a:normAutofit/>
          </a:bodyPr>
          <a:lstStyle/>
          <a:p>
            <a:r>
              <a:rPr lang="ru-RU" sz="2000" dirty="0">
                <a:latin typeface="Ubuntu" panose="020B0504030602030204" pitchFamily="34" charset="0"/>
                <a:cs typeface="Arial" panose="020B0604020202020204" pitchFamily="34" charset="0"/>
              </a:rPr>
              <a:t>Эксперимен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3435" y="3507854"/>
            <a:ext cx="280439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>
                <a:latin typeface="Ubuntu" panose="020B0504030602030204" pitchFamily="34" charset="0"/>
              </a:rPr>
              <a:t>Виды неисправностей</a:t>
            </a:r>
          </a:p>
          <a:p>
            <a:r>
              <a:rPr lang="ru-RU" sz="1400" dirty="0">
                <a:latin typeface="Ubuntu" panose="020B0504030602030204" pitchFamily="34" charset="0"/>
              </a:rPr>
              <a:t>1 – отсутствуют;</a:t>
            </a:r>
          </a:p>
          <a:p>
            <a:r>
              <a:rPr lang="ru-RU" sz="1400" dirty="0">
                <a:latin typeface="Ubuntu" panose="020B0504030602030204" pitchFamily="34" charset="0"/>
              </a:rPr>
              <a:t>2 – дисбаланс на 1 диске;</a:t>
            </a:r>
          </a:p>
          <a:p>
            <a:r>
              <a:rPr lang="ru-RU" sz="1400" dirty="0">
                <a:latin typeface="Ubuntu" panose="020B0504030602030204" pitchFamily="34" charset="0"/>
              </a:rPr>
              <a:t>3 – дисбаланс на 2 диске;</a:t>
            </a:r>
          </a:p>
          <a:p>
            <a:r>
              <a:rPr lang="ru-RU" sz="1400" dirty="0">
                <a:latin typeface="Ubuntu" panose="020B0504030602030204" pitchFamily="34" charset="0"/>
              </a:rPr>
              <a:t>4 – дисбаланс на двух дисках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16015" y="411510"/>
            <a:ext cx="3596199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300" dirty="0">
                <a:latin typeface="Ubuntu" panose="020B0504030602030204" pitchFamily="34" charset="0"/>
              </a:rPr>
              <a:t>- Опоры: подшипники 304 серии;</a:t>
            </a:r>
          </a:p>
          <a:p>
            <a:r>
              <a:rPr lang="ru-RU" sz="1300" dirty="0">
                <a:latin typeface="Ubuntu" panose="020B0504030602030204" pitchFamily="34" charset="0"/>
              </a:rPr>
              <a:t>- На роторе установлены диски с резьбовыми отверстиями для установки дисбаланса;</a:t>
            </a:r>
          </a:p>
          <a:p>
            <a:r>
              <a:rPr lang="ru-RU" sz="1300" dirty="0">
                <a:latin typeface="Ubuntu" panose="020B0504030602030204" pitchFamily="34" charset="0"/>
              </a:rPr>
              <a:t>- Частота вращения вала: 1200 об/мин;</a:t>
            </a:r>
          </a:p>
          <a:p>
            <a:r>
              <a:rPr lang="ru-RU" sz="1300" dirty="0">
                <a:latin typeface="Ubuntu" panose="020B0504030602030204" pitchFamily="34" charset="0"/>
              </a:rPr>
              <a:t>- Дисбаланс 750 г/мм;</a:t>
            </a:r>
          </a:p>
          <a:p>
            <a:r>
              <a:rPr lang="ru-RU" sz="1300" dirty="0">
                <a:latin typeface="Ubuntu" panose="020B0504030602030204" pitchFamily="34" charset="0"/>
              </a:rPr>
              <a:t>- Акселерометр: </a:t>
            </a:r>
            <a:r>
              <a:rPr lang="en-US" sz="1300" dirty="0">
                <a:latin typeface="Ubuntu" panose="020B0504030602030204" pitchFamily="34" charset="0"/>
              </a:rPr>
              <a:t>MEMS-</a:t>
            </a:r>
            <a:r>
              <a:rPr lang="ru-RU" sz="1300" dirty="0">
                <a:latin typeface="Ubuntu" panose="020B0504030602030204" pitchFamily="34" charset="0"/>
              </a:rPr>
              <a:t>акселерометр </a:t>
            </a:r>
            <a:r>
              <a:rPr lang="en-US" sz="1300" dirty="0">
                <a:latin typeface="Ubuntu" panose="020B0504030602030204" pitchFamily="34" charset="0"/>
              </a:rPr>
              <a:t>MPU6050</a:t>
            </a:r>
            <a:r>
              <a:rPr lang="ru-RU" sz="1300" dirty="0">
                <a:latin typeface="Ubuntu" panose="020B0504030602030204" pitchFamily="34" charset="0"/>
              </a:rPr>
              <a:t>;</a:t>
            </a:r>
          </a:p>
          <a:p>
            <a:r>
              <a:rPr lang="ru-RU" sz="1300" dirty="0">
                <a:latin typeface="Ubuntu" panose="020B0504030602030204" pitchFamily="34" charset="0"/>
              </a:rPr>
              <a:t>- Датчик перемещения: </a:t>
            </a:r>
            <a:r>
              <a:rPr lang="en-US" sz="1300" dirty="0">
                <a:latin typeface="Ubuntu" panose="020B0504030602030204" pitchFamily="34" charset="0"/>
              </a:rPr>
              <a:t>IMA12-06BE1ZC0S</a:t>
            </a:r>
            <a:r>
              <a:rPr lang="ru-RU" sz="1300" dirty="0">
                <a:latin typeface="Ubuntu" panose="020B0504030602030204" pitchFamily="34" charset="0"/>
              </a:rPr>
              <a:t>;</a:t>
            </a:r>
          </a:p>
          <a:p>
            <a:r>
              <a:rPr lang="ru-RU" sz="1300" dirty="0">
                <a:latin typeface="Ubuntu" panose="020B0504030602030204" pitchFamily="34" charset="0"/>
              </a:rPr>
              <a:t>- Частота дискретизации ~ 50 Гц;</a:t>
            </a:r>
          </a:p>
          <a:p>
            <a:r>
              <a:rPr lang="ru-RU" sz="1300" dirty="0">
                <a:latin typeface="Ubuntu" panose="020B0504030602030204" pitchFamily="34" charset="0"/>
              </a:rPr>
              <a:t>- 6 опытов для каждого класса;</a:t>
            </a:r>
          </a:p>
          <a:p>
            <a:r>
              <a:rPr lang="ru-RU" sz="1300" dirty="0">
                <a:latin typeface="Ubuntu" panose="020B0504030602030204" pitchFamily="34" charset="0"/>
              </a:rPr>
              <a:t>- Время записи данных опыта – 1 мин;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156480D-779E-419A-896E-B978BDE03BA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885570"/>
            <a:ext cx="5751368" cy="206244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0E11361-A3F7-4588-9F3C-4443AFB42C2C}"/>
              </a:ext>
            </a:extLst>
          </p:cNvPr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96" t="13774" r="28977" b="15342"/>
          <a:stretch/>
        </p:blipFill>
        <p:spPr>
          <a:xfrm>
            <a:off x="2598667" y="688563"/>
            <a:ext cx="2016224" cy="1663423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5E1BBE6-9BDA-4B05-B5E5-004379F0F28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91" t="6315" r="42969" b="10629"/>
          <a:stretch/>
        </p:blipFill>
        <p:spPr>
          <a:xfrm>
            <a:off x="831785" y="1080769"/>
            <a:ext cx="1507689" cy="222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12058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 descr="C:\Users\Ivan\Desktop\logotype.png">
            <a:extLst>
              <a:ext uri="{FF2B5EF4-FFF2-40B4-BE49-F238E27FC236}">
                <a16:creationId xmlns:a16="http://schemas.microsoft.com/office/drawing/2014/main" id="{2D47AE6C-00E0-4240-A06D-709B5758EF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9" y="0"/>
            <a:ext cx="1259631" cy="768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http://mooc.oreluniver.ru/static/osu-theme/images/logo.01f9bf684ccf.png">
            <a:extLst>
              <a:ext uri="{FF2B5EF4-FFF2-40B4-BE49-F238E27FC236}">
                <a16:creationId xmlns:a16="http://schemas.microsoft.com/office/drawing/2014/main" id="{570AF1A8-1CDC-4F37-AEA0-CE4CFAE892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0"/>
            <a:ext cx="1525942" cy="915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695306" y="1986974"/>
            <a:ext cx="298026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Ubuntu" panose="020B0504030602030204" pitchFamily="34" charset="0"/>
              </a:rPr>
              <a:t>Подготовка данных: Нормализация</a:t>
            </a:r>
          </a:p>
          <a:p>
            <a:r>
              <a:rPr lang="ru-RU" sz="1400" dirty="0">
                <a:latin typeface="Ubuntu" panose="020B0504030602030204" pitchFamily="34" charset="0"/>
              </a:rPr>
              <a:t>Обучение – 3480  примеров;</a:t>
            </a:r>
            <a:endParaRPr lang="en-US" sz="1400" dirty="0">
              <a:latin typeface="Ubuntu" panose="020B0504030602030204" pitchFamily="34" charset="0"/>
            </a:endParaRPr>
          </a:p>
          <a:p>
            <a:r>
              <a:rPr lang="ru-RU" sz="1400" dirty="0">
                <a:latin typeface="Ubuntu" panose="020B0504030602030204" pitchFamily="34" charset="0"/>
              </a:rPr>
              <a:t>Валидация – 2320  примеров;</a:t>
            </a:r>
            <a:endParaRPr lang="en-US" sz="1400" dirty="0">
              <a:latin typeface="Ubuntu" panose="020B0504030602030204" pitchFamily="34" charset="0"/>
            </a:endParaRPr>
          </a:p>
          <a:p>
            <a:r>
              <a:rPr lang="ru-RU" sz="1400" dirty="0">
                <a:latin typeface="Ubuntu" panose="020B0504030602030204" pitchFamily="34" charset="0"/>
              </a:rPr>
              <a:t>Тестирование – 1160  примеров;</a:t>
            </a:r>
          </a:p>
          <a:p>
            <a:r>
              <a:rPr lang="ru-RU" sz="1400" dirty="0">
                <a:latin typeface="Ubuntu" panose="020B0504030602030204" pitchFamily="34" charset="0"/>
              </a:rPr>
              <a:t>Размер примера – 100 измерений.</a:t>
            </a:r>
          </a:p>
        </p:txBody>
      </p:sp>
      <p:sp>
        <p:nvSpPr>
          <p:cNvPr id="15" name="Заголовок 1"/>
          <p:cNvSpPr>
            <a:spLocks noGrp="1"/>
          </p:cNvSpPr>
          <p:nvPr>
            <p:ph type="title"/>
          </p:nvPr>
        </p:nvSpPr>
        <p:spPr>
          <a:xfrm>
            <a:off x="392" y="0"/>
            <a:ext cx="9144000" cy="483518"/>
          </a:xfrm>
        </p:spPr>
        <p:txBody>
          <a:bodyPr>
            <a:normAutofit/>
          </a:bodyPr>
          <a:lstStyle/>
          <a:p>
            <a:r>
              <a:rPr lang="ru-RU" sz="2000" dirty="0">
                <a:latin typeface="Ubuntu" panose="020B0504030602030204" pitchFamily="34" charset="0"/>
                <a:cs typeface="Arial" panose="020B0604020202020204" pitchFamily="34" charset="0"/>
              </a:rPr>
              <a:t>Набор данных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757D67A-6A76-4078-9332-0F1703364F8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5536" y="1131590"/>
            <a:ext cx="5145941" cy="3517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7672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 descr="C:\Users\Ivan\Desktop\logotype.png">
            <a:extLst>
              <a:ext uri="{FF2B5EF4-FFF2-40B4-BE49-F238E27FC236}">
                <a16:creationId xmlns:a16="http://schemas.microsoft.com/office/drawing/2014/main" id="{2D47AE6C-00E0-4240-A06D-709B5758EF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9" y="0"/>
            <a:ext cx="1259631" cy="768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http://mooc.oreluniver.ru/static/osu-theme/images/logo.01f9bf684ccf.png">
            <a:extLst>
              <a:ext uri="{FF2B5EF4-FFF2-40B4-BE49-F238E27FC236}">
                <a16:creationId xmlns:a16="http://schemas.microsoft.com/office/drawing/2014/main" id="{570AF1A8-1CDC-4F37-AEA0-CE4CFAE892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0"/>
            <a:ext cx="1525942" cy="915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Заголовок 1"/>
          <p:cNvSpPr>
            <a:spLocks noGrp="1"/>
          </p:cNvSpPr>
          <p:nvPr>
            <p:ph type="title"/>
          </p:nvPr>
        </p:nvSpPr>
        <p:spPr>
          <a:xfrm>
            <a:off x="392" y="0"/>
            <a:ext cx="9144000" cy="483518"/>
          </a:xfrm>
        </p:spPr>
        <p:txBody>
          <a:bodyPr>
            <a:normAutofit/>
          </a:bodyPr>
          <a:lstStyle/>
          <a:p>
            <a:r>
              <a:rPr lang="ru-RU" sz="2000" dirty="0">
                <a:latin typeface="Ubuntu" panose="020B0504030602030204" pitchFamily="34" charset="0"/>
                <a:cs typeface="Arial" panose="020B0604020202020204" pitchFamily="34" charset="0"/>
              </a:rPr>
              <a:t>Обработка данных</a:t>
            </a:r>
          </a:p>
        </p:txBody>
      </p:sp>
      <p:pic>
        <p:nvPicPr>
          <p:cNvPr id="2050" name="Picture 2" descr="Что такое Google Colab?">
            <a:extLst>
              <a:ext uri="{FF2B5EF4-FFF2-40B4-BE49-F238E27FC236}">
                <a16:creationId xmlns:a16="http://schemas.microsoft.com/office/drawing/2014/main" id="{38F28A13-D473-479D-AE9B-84592130E0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411510"/>
            <a:ext cx="4199756" cy="1856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GitHub logo PNG">
            <a:extLst>
              <a:ext uri="{FF2B5EF4-FFF2-40B4-BE49-F238E27FC236}">
                <a16:creationId xmlns:a16="http://schemas.microsoft.com/office/drawing/2014/main" id="{7A65A53E-BAC0-4AEF-8DDF-DF5BF0073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50" y="589496"/>
            <a:ext cx="4591022" cy="1856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EA5942A-5463-4761-90D0-3FBC25233B96}"/>
              </a:ext>
            </a:extLst>
          </p:cNvPr>
          <p:cNvSpPr txBox="1"/>
          <p:nvPr/>
        </p:nvSpPr>
        <p:spPr>
          <a:xfrm>
            <a:off x="4943686" y="2347790"/>
            <a:ext cx="40324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Ubuntu" panose="020B0504030602030204" pitchFamily="34" charset="0"/>
              </a:rPr>
              <a:t>Google </a:t>
            </a:r>
            <a:r>
              <a:rPr lang="en-US" sz="1400" dirty="0" err="1">
                <a:latin typeface="Ubuntu" panose="020B0504030602030204" pitchFamily="34" charset="0"/>
              </a:rPr>
              <a:t>colab</a:t>
            </a:r>
            <a:r>
              <a:rPr lang="en-US" sz="1400" dirty="0">
                <a:latin typeface="Ubuntu" panose="020B0504030602030204" pitchFamily="34" charset="0"/>
              </a:rPr>
              <a:t> – </a:t>
            </a:r>
            <a:r>
              <a:rPr lang="ru-RU" sz="1400" dirty="0">
                <a:latin typeface="Ubuntu" panose="020B0504030602030204" pitchFamily="34" charset="0"/>
              </a:rPr>
              <a:t>бесплатная интерактивная облачная среда для работы с кодом на языке</a:t>
            </a:r>
            <a:r>
              <a:rPr lang="en-US" sz="1400" dirty="0">
                <a:latin typeface="Ubuntu" panose="020B0504030602030204" pitchFamily="34" charset="0"/>
              </a:rPr>
              <a:t> </a:t>
            </a:r>
            <a:r>
              <a:rPr lang="ru-RU" sz="1400" dirty="0">
                <a:latin typeface="Ubuntu" panose="020B0504030602030204" pitchFamily="34" charset="0"/>
              </a:rPr>
              <a:t>программирования </a:t>
            </a:r>
            <a:r>
              <a:rPr lang="en-US" sz="1400" dirty="0">
                <a:latin typeface="Ubuntu" panose="020B0504030602030204" pitchFamily="34" charset="0"/>
              </a:rPr>
              <a:t>Python3 </a:t>
            </a:r>
            <a:r>
              <a:rPr lang="ru-RU" sz="1400" dirty="0">
                <a:latin typeface="Ubuntu" panose="020B0504030602030204" pitchFamily="34" charset="0"/>
              </a:rPr>
              <a:t>от Google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A76B95B-D43A-4427-A589-E7733C340017}"/>
              </a:ext>
            </a:extLst>
          </p:cNvPr>
          <p:cNvSpPr txBox="1"/>
          <p:nvPr/>
        </p:nvSpPr>
        <p:spPr>
          <a:xfrm>
            <a:off x="411149" y="2409150"/>
            <a:ext cx="381642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Ubuntu" panose="020B0504030602030204" pitchFamily="34" charset="0"/>
              </a:rPr>
              <a:t>Репозиторий с программой для обработки данных:</a:t>
            </a:r>
          </a:p>
          <a:p>
            <a:r>
              <a:rPr lang="en-US" sz="1400" dirty="0">
                <a:latin typeface="Ubuntu" panose="020B0504030602030204" pitchFamily="34" charset="0"/>
              </a:rPr>
              <a:t>https://github.com/chester-i-n/11MH-M.git</a:t>
            </a:r>
            <a:endParaRPr lang="ru-RU" sz="1400" dirty="0">
              <a:latin typeface="Ubuntu" panose="020B0504030602030204" pitchFamily="34" charset="0"/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C041AE85-C912-4778-B7D5-2819B1E8D1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227794"/>
            <a:ext cx="5218326" cy="1288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6044CC6-3D3F-4554-AC19-C71FAFA4F42E}"/>
              </a:ext>
            </a:extLst>
          </p:cNvPr>
          <p:cNvSpPr txBox="1"/>
          <p:nvPr/>
        </p:nvSpPr>
        <p:spPr>
          <a:xfrm>
            <a:off x="2663788" y="4515966"/>
            <a:ext cx="3816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Ubuntu" panose="020B0504030602030204" pitchFamily="34" charset="0"/>
              </a:rPr>
              <a:t>Библиотека для глубокого обучения:</a:t>
            </a:r>
          </a:p>
          <a:p>
            <a:r>
              <a:rPr lang="en-US" sz="1400" dirty="0">
                <a:latin typeface="Ubuntu" panose="020B0504030602030204" pitchFamily="34" charset="0"/>
              </a:rPr>
              <a:t>https://pytorch.org/</a:t>
            </a:r>
            <a:endParaRPr lang="ru-RU" sz="1400" dirty="0">
              <a:latin typeface="Ubuntu" panose="020B05040306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6577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Другая 1">
      <a:majorFont>
        <a:latin typeface="Ubuntu"/>
        <a:ea typeface=""/>
        <a:cs typeface=""/>
      </a:majorFont>
      <a:minorFont>
        <a:latin typeface="Ubuntu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23</TotalTime>
  <Words>250</Words>
  <Application>Microsoft Office PowerPoint</Application>
  <PresentationFormat>Экран (16:9)</PresentationFormat>
  <Paragraphs>42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10" baseType="lpstr">
      <vt:lpstr>Arial</vt:lpstr>
      <vt:lpstr>Ubuntu</vt:lpstr>
      <vt:lpstr>Тема Office</vt:lpstr>
      <vt:lpstr>Equation</vt:lpstr>
      <vt:lpstr>Презентация PowerPoint</vt:lpstr>
      <vt:lpstr>Автоматизированная диагностика</vt:lpstr>
      <vt:lpstr>Многослойный перцептрон</vt:lpstr>
      <vt:lpstr>Эксперимент</vt:lpstr>
      <vt:lpstr>Набор данных</vt:lpstr>
      <vt:lpstr>Обработка данных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IMS</cp:lastModifiedBy>
  <cp:revision>142</cp:revision>
  <dcterms:created xsi:type="dcterms:W3CDTF">2020-05-09T15:17:50Z</dcterms:created>
  <dcterms:modified xsi:type="dcterms:W3CDTF">2022-11-30T10:15:34Z</dcterms:modified>
</cp:coreProperties>
</file>